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1EAA" w:rsidRDefault="00097394" w:rsidP="00C432E1">
      <w:r>
        <w:fldChar w:fldCharType="begin"/>
      </w:r>
      <w:r>
        <w:instrText xml:space="preserve"> MACROBUTTON MTEditEquationSection2 </w:instrText>
      </w:r>
      <w:r w:rsidRPr="0009739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E0D2A">
        <w:t xml:space="preserve">Section </w:t>
      </w:r>
      <w:r w:rsidR="00F844A8">
        <w:t>10.</w:t>
      </w:r>
      <w:r w:rsidR="00C432E1">
        <w:t>5</w:t>
      </w:r>
    </w:p>
    <w:p w:rsidR="00C432E1" w:rsidRDefault="00C432E1" w:rsidP="00C432E1">
      <w:r>
        <w:t>Piecewise Continuous and Periodic Functions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C432E1" w:rsidRDefault="00CB7D06" w:rsidP="00C432E1">
      <w:r w:rsidRPr="00CB7D06">
        <w:rPr>
          <w:position w:val="-24"/>
        </w:rPr>
        <w:object w:dxaOrig="3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65pt;height:33.65pt" o:ole="">
            <v:imagedata r:id="rId6" o:title=""/>
          </v:shape>
          <o:OLEObject Type="Embed" ProgID="Equation.DSMT4" ShapeID="_x0000_i1025" DrawAspect="Content" ObjectID="_1457177385" r:id="rId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1A0B01" w:rsidRDefault="001A0B01" w:rsidP="00C432E1">
      <w:r>
        <w:lastRenderedPageBreak/>
        <w:t xml:space="preserve">Ex. </w:t>
      </w:r>
      <w:r w:rsidRPr="00317B8C">
        <w:rPr>
          <w:position w:val="-14"/>
        </w:rPr>
        <w:object w:dxaOrig="2400" w:dyaOrig="400">
          <v:shape id="_x0000_i1026" type="#_x0000_t75" style="width:119.7pt;height:19.65pt" o:ole="">
            <v:imagedata r:id="rId8" o:title=""/>
          </v:shape>
          <o:OLEObject Type="Embed" ProgID="Equation.DSMT4" ShapeID="_x0000_i1026" DrawAspect="Content" ObjectID="_1457177386" r:id="rId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1A0B01" w:rsidRDefault="001A0B01" w:rsidP="00C432E1">
      <w:r>
        <w:t xml:space="preserve">Ex. </w:t>
      </w:r>
      <w:r w:rsidRPr="00317B8C">
        <w:rPr>
          <w:position w:val="-14"/>
        </w:rPr>
        <w:object w:dxaOrig="2820" w:dyaOrig="400">
          <v:shape id="_x0000_i1027" type="#_x0000_t75" style="width:141.2pt;height:19.65pt" o:ole="">
            <v:imagedata r:id="rId10" o:title=""/>
          </v:shape>
          <o:OLEObject Type="Embed" ProgID="Equation.DSMT4" ShapeID="_x0000_i1027" DrawAspect="Content" ObjectID="_1457177387" r:id="rId11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CB7D06" w:rsidRDefault="001A0B01" w:rsidP="00C432E1">
      <w:r>
        <w:t xml:space="preserve">Ex. </w:t>
      </w:r>
      <w:r w:rsidR="000E0558" w:rsidRPr="000E0558">
        <w:rPr>
          <w:position w:val="-54"/>
        </w:rPr>
        <w:object w:dxaOrig="4280" w:dyaOrig="1140">
          <v:shape id="_x0000_i1028" type="#_x0000_t75" style="width:214.15pt;height:57.05pt" o:ole="">
            <v:imagedata r:id="rId12" o:title=""/>
          </v:shape>
          <o:OLEObject Type="Embed" ProgID="Equation.DSMT4" ShapeID="_x0000_i1028" DrawAspect="Content" ObjectID="_1457177388" r:id="rId13"/>
        </w:object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  <w:r w:rsidR="008801FE">
        <w:br/>
      </w:r>
    </w:p>
    <w:p w:rsidR="008801FE" w:rsidRDefault="008801FE" w:rsidP="00C432E1">
      <w:r w:rsidRPr="008801FE">
        <w:rPr>
          <w:position w:val="-16"/>
        </w:rPr>
        <w:object w:dxaOrig="3320" w:dyaOrig="440">
          <v:shape id="_x0000_i1029" type="#_x0000_t75" style="width:166.45pt;height:22.45pt" o:ole="">
            <v:imagedata r:id="rId14" o:title=""/>
          </v:shape>
          <o:OLEObject Type="Embed" ProgID="Equation.DSMT4" ShapeID="_x0000_i1029" DrawAspect="Content" ObjectID="_1457177389" r:id="rId1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9A4C6B">
        <w:br/>
      </w:r>
      <w:r w:rsidR="009A4C6B">
        <w:br/>
      </w:r>
      <w:r w:rsidR="009A4C6B">
        <w:br/>
      </w:r>
      <w:r w:rsidR="009A4C6B">
        <w:br/>
      </w:r>
      <w:r w:rsidR="009A4C6B">
        <w:br/>
      </w:r>
      <w:r w:rsidR="009A4C6B">
        <w:br/>
      </w:r>
      <w:r>
        <w:br/>
      </w:r>
      <w:r>
        <w:br/>
      </w:r>
    </w:p>
    <w:p w:rsidR="008801FE" w:rsidRDefault="009A4C6B" w:rsidP="00C432E1">
      <w:r>
        <w:t xml:space="preserve">Periodic function </w:t>
      </w:r>
      <w:r w:rsidRPr="009A4C6B">
        <w:rPr>
          <w:position w:val="-14"/>
        </w:rPr>
        <w:object w:dxaOrig="1600" w:dyaOrig="400">
          <v:shape id="_x0000_i1030" type="#_x0000_t75" style="width:80.4pt;height:19.65pt" o:ole="">
            <v:imagedata r:id="rId16" o:title=""/>
          </v:shape>
          <o:OLEObject Type="Embed" ProgID="Equation.DSMT4" ShapeID="_x0000_i1030" DrawAspect="Content" ObjectID="_1457177390" r:id="rId17"/>
        </w:object>
      </w:r>
      <w:r>
        <w:br/>
        <w:t>Theorem Transforms of period functions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A4C6B" w:rsidRDefault="009A4C6B" w:rsidP="00C432E1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17A75759" wp14:editId="09CEBC0A">
            <wp:simplePos x="0" y="0"/>
            <wp:positionH relativeFrom="margin">
              <wp:align>right</wp:align>
            </wp:positionH>
            <wp:positionV relativeFrom="paragraph">
              <wp:posOffset>18382</wp:posOffset>
            </wp:positionV>
            <wp:extent cx="1771897" cy="905001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B84837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C6B">
        <w:t xml:space="preserve">Example </w:t>
      </w:r>
      <w:r w:rsidRPr="009A4C6B">
        <w:rPr>
          <w:position w:val="-16"/>
        </w:rPr>
        <w:object w:dxaOrig="1520" w:dyaOrig="600">
          <v:shape id="_x0000_i1031" type="#_x0000_t75" style="width:75.75pt;height:29.9pt" o:ole="">
            <v:imagedata r:id="rId19" o:title=""/>
          </v:shape>
          <o:OLEObject Type="Embed" ProgID="Equation.DSMT4" ShapeID="_x0000_i1031" DrawAspect="Content" ObjectID="_1457177391" r:id="rId20"/>
        </w:object>
      </w:r>
    </w:p>
    <w:p w:rsidR="009A4C6B" w:rsidRPr="009A4C6B" w:rsidRDefault="009A4C6B" w:rsidP="00C432E1">
      <w:bookmarkStart w:id="0" w:name="_GoBack"/>
      <w:bookmarkEnd w:id="0"/>
    </w:p>
    <w:sectPr w:rsidR="009A4C6B" w:rsidRPr="009A4C6B" w:rsidSect="007C4CD9">
      <w:headerReference w:type="first" r:id="rId2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7238" w:rsidRDefault="007C7238" w:rsidP="007F104D">
      <w:pPr>
        <w:spacing w:after="0" w:line="240" w:lineRule="auto"/>
      </w:pPr>
      <w:r>
        <w:separator/>
      </w:r>
    </w:p>
  </w:endnote>
  <w:endnote w:type="continuationSeparator" w:id="0">
    <w:p w:rsidR="007C7238" w:rsidRDefault="007C7238" w:rsidP="007F10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7238" w:rsidRDefault="007C7238" w:rsidP="007F104D">
      <w:pPr>
        <w:spacing w:after="0" w:line="240" w:lineRule="auto"/>
      </w:pPr>
      <w:r>
        <w:separator/>
      </w:r>
    </w:p>
  </w:footnote>
  <w:footnote w:type="continuationSeparator" w:id="0">
    <w:p w:rsidR="007C7238" w:rsidRDefault="007C7238" w:rsidP="007F10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04D" w:rsidRDefault="007F104D" w:rsidP="007F104D">
    <w:pPr>
      <w:tabs>
        <w:tab w:val="right" w:pos="10800"/>
      </w:tabs>
    </w:pPr>
    <w:r>
      <w:t xml:space="preserve">MATH 242 Video Worksheet </w:t>
    </w:r>
    <w:r>
      <w:tab/>
      <w:t>Name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04D"/>
    <w:rsid w:val="00007FE8"/>
    <w:rsid w:val="00027617"/>
    <w:rsid w:val="000405B0"/>
    <w:rsid w:val="00097394"/>
    <w:rsid w:val="000E0558"/>
    <w:rsid w:val="001322BA"/>
    <w:rsid w:val="001A0A72"/>
    <w:rsid w:val="001A0B01"/>
    <w:rsid w:val="001A58E6"/>
    <w:rsid w:val="001C57FC"/>
    <w:rsid w:val="002015C3"/>
    <w:rsid w:val="00210732"/>
    <w:rsid w:val="002137DB"/>
    <w:rsid w:val="002158B6"/>
    <w:rsid w:val="00264555"/>
    <w:rsid w:val="002C02F4"/>
    <w:rsid w:val="002E5F7F"/>
    <w:rsid w:val="00317B8C"/>
    <w:rsid w:val="00371998"/>
    <w:rsid w:val="003847CB"/>
    <w:rsid w:val="003C6502"/>
    <w:rsid w:val="003E1296"/>
    <w:rsid w:val="0041673D"/>
    <w:rsid w:val="00451431"/>
    <w:rsid w:val="004B5B9F"/>
    <w:rsid w:val="004E0D2A"/>
    <w:rsid w:val="00534D27"/>
    <w:rsid w:val="00571EAA"/>
    <w:rsid w:val="00586937"/>
    <w:rsid w:val="005A1AC1"/>
    <w:rsid w:val="0060655D"/>
    <w:rsid w:val="00634F39"/>
    <w:rsid w:val="0067398C"/>
    <w:rsid w:val="006A3224"/>
    <w:rsid w:val="006E7C86"/>
    <w:rsid w:val="006F0852"/>
    <w:rsid w:val="006F0B2E"/>
    <w:rsid w:val="00734684"/>
    <w:rsid w:val="0075595E"/>
    <w:rsid w:val="00757326"/>
    <w:rsid w:val="007940F1"/>
    <w:rsid w:val="007C4CD9"/>
    <w:rsid w:val="007C7238"/>
    <w:rsid w:val="007F104D"/>
    <w:rsid w:val="007F5EC9"/>
    <w:rsid w:val="008031AA"/>
    <w:rsid w:val="00804EA6"/>
    <w:rsid w:val="008151DD"/>
    <w:rsid w:val="00816C85"/>
    <w:rsid w:val="00830E83"/>
    <w:rsid w:val="008801FE"/>
    <w:rsid w:val="00955EC0"/>
    <w:rsid w:val="0095603D"/>
    <w:rsid w:val="009A4C6B"/>
    <w:rsid w:val="009E2D18"/>
    <w:rsid w:val="009E4018"/>
    <w:rsid w:val="009F5602"/>
    <w:rsid w:val="00A67E00"/>
    <w:rsid w:val="00A87CC6"/>
    <w:rsid w:val="00AE26F8"/>
    <w:rsid w:val="00B44653"/>
    <w:rsid w:val="00B864DC"/>
    <w:rsid w:val="00C432E1"/>
    <w:rsid w:val="00C72A66"/>
    <w:rsid w:val="00C8120D"/>
    <w:rsid w:val="00CB7D06"/>
    <w:rsid w:val="00D148F6"/>
    <w:rsid w:val="00D50DEF"/>
    <w:rsid w:val="00D84E0C"/>
    <w:rsid w:val="00D9669F"/>
    <w:rsid w:val="00DA0DD4"/>
    <w:rsid w:val="00DD6DBD"/>
    <w:rsid w:val="00DE33B1"/>
    <w:rsid w:val="00E67C7E"/>
    <w:rsid w:val="00E84FD8"/>
    <w:rsid w:val="00E91925"/>
    <w:rsid w:val="00F814E7"/>
    <w:rsid w:val="00F844A8"/>
    <w:rsid w:val="00FD7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7D105B-EAD5-413F-953E-0B8371799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04D"/>
  </w:style>
  <w:style w:type="paragraph" w:styleId="Footer">
    <w:name w:val="footer"/>
    <w:basedOn w:val="Normal"/>
    <w:link w:val="Foot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04D"/>
  </w:style>
  <w:style w:type="character" w:customStyle="1" w:styleId="MTEquationSection">
    <w:name w:val="MTEquationSection"/>
    <w:basedOn w:val="DefaultParagraphFont"/>
    <w:rsid w:val="00097394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E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E00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A0A72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0A72"/>
  </w:style>
  <w:style w:type="table" w:styleId="TableGrid">
    <w:name w:val="Table Grid"/>
    <w:basedOn w:val="TableNormal"/>
    <w:uiPriority w:val="39"/>
    <w:rsid w:val="00D96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17B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tmp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4</Pages>
  <Words>93</Words>
  <Characters>53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llogg Community College</Company>
  <LinksUpToDate>false</LinksUpToDate>
  <CharactersWithSpaces>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Student Worker</dc:creator>
  <cp:keywords/>
  <dc:description/>
  <cp:lastModifiedBy>Math Student Worker</cp:lastModifiedBy>
  <cp:revision>5</cp:revision>
  <cp:lastPrinted>2014-03-21T17:13:00Z</cp:lastPrinted>
  <dcterms:created xsi:type="dcterms:W3CDTF">2014-03-24T13:25:00Z</dcterms:created>
  <dcterms:modified xsi:type="dcterms:W3CDTF">2014-03-2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